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1EE00E" w14:textId="77777777" w:rsidR="00055296" w:rsidRPr="00EC5A10" w:rsidRDefault="000C6799" w:rsidP="00055296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EC5A10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VẤN ĐỀ 10 PHƯƠNG TRÌNH BẬC </w:t>
      </w:r>
      <w:proofErr w:type="gramStart"/>
      <w:r w:rsidRPr="00EC5A10">
        <w:rPr>
          <w:rFonts w:ascii="Times New Roman" w:hAnsi="Times New Roman" w:cs="Times New Roman"/>
          <w:b/>
          <w:color w:val="000099"/>
          <w:sz w:val="24"/>
          <w:szCs w:val="24"/>
        </w:rPr>
        <w:t>NHẤT ,</w:t>
      </w:r>
      <w:proofErr w:type="gramEnd"/>
      <w:r w:rsidRPr="00EC5A10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BẬC HAI</w:t>
      </w:r>
    </w:p>
    <w:p w14:paraId="3391E291" w14:textId="77777777" w:rsidR="009D2951" w:rsidRPr="00EC5A10" w:rsidRDefault="009D2951" w:rsidP="009D2951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>Email: icloudkb@gmail.com</w:t>
      </w:r>
    </w:p>
    <w:p w14:paraId="7EADA898" w14:textId="63454862" w:rsidR="009D2951" w:rsidRPr="00EC5A10" w:rsidRDefault="009D2951" w:rsidP="009D29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C5A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80E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EC5A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EC5A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B276B" w:rsidRPr="00EC5A10">
        <w:rPr>
          <w:rFonts w:ascii="Times New Roman" w:eastAsia="Calibri" w:hAnsi="Times New Roman" w:cs="Times New Roman"/>
          <w:sz w:val="24"/>
          <w:szCs w:val="24"/>
        </w:rPr>
        <w:t>Gọi</w: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80" w:dyaOrig="360" w14:anchorId="7C551D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8.55pt;height:18.15pt" o:ole="">
            <v:imagedata r:id="rId4" o:title=""/>
          </v:shape>
          <o:OLEObject Type="Embed" ProgID="Equation.DSMT4" ShapeID="_x0000_i1034" DrawAspect="Content" ObjectID="_1597604970" r:id="rId5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là hai nghiệm của phương trình </w:t>
      </w:r>
      <w:r w:rsidRPr="00EC5A1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320" w14:anchorId="68640BC5">
          <v:shape id="_x0000_i1035" type="#_x0000_t75" style="width:1in;height:15.55pt" o:ole="">
            <v:imagedata r:id="rId6" o:title=""/>
          </v:shape>
          <o:OLEObject Type="Embed" ProgID="Equation.DSMT4" ShapeID="_x0000_i1035" DrawAspect="Content" ObjectID="_1597604971" r:id="rId7"/>
        </w:object>
      </w:r>
      <w:r w:rsidR="00951234" w:rsidRPr="00EC5A10">
        <w:rPr>
          <w:rFonts w:ascii="Times New Roman" w:eastAsia="Calibri" w:hAnsi="Times New Roman" w:cs="Times New Roman"/>
          <w:sz w:val="24"/>
          <w:szCs w:val="24"/>
        </w:rPr>
        <w:t>;</w: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00" w:dyaOrig="360" w14:anchorId="6124727C">
          <v:shape id="_x0000_i1036" type="#_x0000_t75" style="width:29.85pt;height:18.15pt" o:ole="">
            <v:imagedata r:id="rId8" o:title=""/>
          </v:shape>
          <o:OLEObject Type="Embed" ProgID="Equation.DSMT4" ShapeID="_x0000_i1036" DrawAspect="Content" ObjectID="_1597604972" r:id="rId9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là hai nghiệm của phương trình </w:t>
      </w:r>
      <w:r w:rsidRPr="00EC5A1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0" w:dyaOrig="320" w14:anchorId="4E48EACB">
          <v:shape id="_x0000_i1037" type="#_x0000_t75" style="width:77.2pt;height:15.55pt" o:ole="">
            <v:imagedata r:id="rId10" o:title=""/>
          </v:shape>
          <o:OLEObject Type="Embed" ProgID="Equation.DSMT4" ShapeID="_x0000_i1037" DrawAspect="Content" ObjectID="_1597604973" r:id="rId11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và biết rằng </w:t>
      </w:r>
      <w:r w:rsidRPr="00EC5A1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00" w:dyaOrig="680" w14:anchorId="5E644F3A">
          <v:shape id="_x0000_i1038" type="#_x0000_t75" style="width:65.5pt;height:33.75pt" o:ole="">
            <v:imagedata r:id="rId12" o:title=""/>
          </v:shape>
          <o:OLEObject Type="Embed" ProgID="Equation.DSMT4" ShapeID="_x0000_i1038" DrawAspect="Content" ObjectID="_1597604974" r:id="rId13"/>
        </w:object>
      </w:r>
      <w:r w:rsidR="0060105A" w:rsidRPr="00EC5A1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 dương</w:t>
      </w:r>
      <w:r w:rsidR="0060105A" w:rsidRPr="00EC5A10">
        <w:rPr>
          <w:rFonts w:ascii="Times New Roman" w:eastAsia="Calibri" w:hAnsi="Times New Roman" w:cs="Times New Roman"/>
          <w:sz w:val="24"/>
          <w:szCs w:val="24"/>
        </w:rPr>
        <w:t>. Hỏi</w: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i/>
          <w:sz w:val="24"/>
          <w:szCs w:val="24"/>
        </w:rPr>
        <w:t xml:space="preserve">a </w:t>
      </w:r>
      <w:r w:rsidRPr="00EC5A10">
        <w:rPr>
          <w:rFonts w:ascii="Times New Roman" w:eastAsia="Calibri" w:hAnsi="Times New Roman" w:cs="Times New Roman"/>
          <w:sz w:val="24"/>
          <w:szCs w:val="24"/>
        </w:rPr>
        <w:t>thuộc khoảng nào dưới đây?</w:t>
      </w:r>
    </w:p>
    <w:p w14:paraId="6729B9D7" w14:textId="77777777" w:rsidR="009D2951" w:rsidRPr="00EC5A10" w:rsidRDefault="009D2951" w:rsidP="009D295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C5A1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EC5A10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680" w:dyaOrig="400" w14:anchorId="494049F9">
          <v:shape id="_x0000_i1039" type="#_x0000_t75" style="width:33.75pt;height:20.1pt" o:ole="">
            <v:imagedata r:id="rId14" o:title=""/>
          </v:shape>
          <o:OLEObject Type="Embed" ProgID="Equation.DSMT4" ShapeID="_x0000_i1039" DrawAspect="Content" ObjectID="_1597604975" r:id="rId15"/>
        </w:object>
      </w:r>
      <w:r w:rsidRPr="00EC5A10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EC5A1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EC5A10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B.</w:t>
      </w:r>
      <w:r w:rsidRPr="00EC5A10">
        <w:rPr>
          <w:rFonts w:ascii="Times New Roman" w:eastAsia="Calibri" w:hAnsi="Times New Roman" w:cs="Times New Roman"/>
          <w:b/>
          <w:bCs/>
          <w:color w:val="000099"/>
          <w:sz w:val="24"/>
          <w:szCs w:val="24"/>
          <w:u w:val="single"/>
        </w:rPr>
        <w:t xml:space="preserve"> </w:t>
      </w:r>
      <w:r w:rsidRPr="00EC5A10">
        <w:rPr>
          <w:rFonts w:ascii="Times New Roman" w:eastAsia="Calibri" w:hAnsi="Times New Roman" w:cs="Times New Roman"/>
          <w:bCs/>
          <w:position w:val="-16"/>
          <w:sz w:val="24"/>
          <w:szCs w:val="24"/>
        </w:rPr>
        <w:object w:dxaOrig="680" w:dyaOrig="440" w14:anchorId="4262B07F">
          <v:shape id="_x0000_i1040" type="#_x0000_t75" style="width:33.75pt;height:22.05pt" o:ole="">
            <v:imagedata r:id="rId16" o:title=""/>
          </v:shape>
          <o:OLEObject Type="Embed" ProgID="Equation.DSMT4" ShapeID="_x0000_i1040" DrawAspect="Content" ObjectID="_1597604976" r:id="rId17"/>
        </w:object>
      </w:r>
      <w:r w:rsidRPr="00EC5A10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EC5A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EC5A10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580" w:dyaOrig="400" w14:anchorId="5F19C636">
          <v:shape id="_x0000_i1041" type="#_x0000_t75" style="width:28.55pt;height:20.1pt" o:ole="">
            <v:imagedata r:id="rId18" o:title=""/>
          </v:shape>
          <o:OLEObject Type="Embed" ProgID="Equation.DSMT4" ShapeID="_x0000_i1041" DrawAspect="Content" ObjectID="_1597604977" r:id="rId19"/>
        </w:object>
      </w:r>
      <w:r w:rsidRPr="00EC5A10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EC5A1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EC5A10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 xml:space="preserve"> </w:t>
      </w:r>
      <w:r w:rsidRPr="00EC5A1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560" w:dyaOrig="400" w14:anchorId="7AD5E9CB">
          <v:shape id="_x0000_i1042" type="#_x0000_t75" style="width:27.9pt;height:20.1pt" o:ole="">
            <v:imagedata r:id="rId20" o:title=""/>
          </v:shape>
          <o:OLEObject Type="Embed" ProgID="Equation.DSMT4" ShapeID="_x0000_i1042" DrawAspect="Content" ObjectID="_1597604978" r:id="rId21"/>
        </w:object>
      </w:r>
      <w:r w:rsidRPr="00EC5A1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46CB593A" w14:textId="77777777" w:rsidR="009D2951" w:rsidRPr="00EC5A10" w:rsidRDefault="009D2951" w:rsidP="009D2951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 w:rsidRPr="00EC5A1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22AE409" w14:textId="38BAF5FC" w:rsidR="009D2951" w:rsidRPr="00EC5A10" w:rsidRDefault="009D2951" w:rsidP="009D2951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giả : Nguyễn Quý Thành </w:t>
      </w:r>
      <w:r w:rsidR="00005E49">
        <w:rPr>
          <w:rFonts w:ascii="Times New Roman" w:eastAsia="Arial" w:hAnsi="Times New Roman" w:cs="Times New Roman"/>
          <w:b/>
          <w:i/>
          <w:sz w:val="24"/>
          <w:szCs w:val="24"/>
        </w:rPr>
        <w:t>,</w:t>
      </w:r>
      <w:bookmarkStart w:id="0" w:name="_GoBack"/>
      <w:bookmarkEnd w:id="0"/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>FB: Thành Nguyễn</w:t>
      </w:r>
    </w:p>
    <w:p w14:paraId="427AD834" w14:textId="77777777" w:rsidR="009D2951" w:rsidRPr="00EC5A10" w:rsidRDefault="009D2951" w:rsidP="009D2951">
      <w:pPr>
        <w:tabs>
          <w:tab w:val="left" w:pos="2268"/>
        </w:tabs>
        <w:spacing w:before="60" w:after="120"/>
        <w:ind w:left="964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EC5A10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>Chọn B</w:t>
      </w:r>
    </w:p>
    <w:p w14:paraId="7DC51FCD" w14:textId="77777777" w:rsidR="009D2951" w:rsidRPr="00EC5A10" w:rsidRDefault="009D2951" w:rsidP="009D2951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EC5A1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360" w:dyaOrig="680" w14:anchorId="7B770B53">
          <v:shape id="_x0000_i1043" type="#_x0000_t75" style="width:118.05pt;height:33.75pt" o:ole="">
            <v:imagedata r:id="rId22" o:title=""/>
          </v:shape>
          <o:OLEObject Type="Embed" ProgID="Equation.DSMT4" ShapeID="_x0000_i1043" DrawAspect="Content" ObjectID="_1597604979" r:id="rId23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EC5A10">
        <w:rPr>
          <w:rFonts w:ascii="Times New Roman" w:eastAsia="Calibri" w:hAnsi="Times New Roman" w:cs="Times New Roman"/>
          <w:position w:val="-52"/>
          <w:sz w:val="24"/>
          <w:szCs w:val="24"/>
        </w:rPr>
        <w:object w:dxaOrig="1579" w:dyaOrig="1160" w14:anchorId="20FA75A7">
          <v:shape id="_x0000_i1044" type="#_x0000_t75" style="width:78.5pt;height:57.75pt" o:ole="">
            <v:imagedata r:id="rId24" o:title=""/>
          </v:shape>
          <o:OLEObject Type="Embed" ProgID="Equation.DSMT4" ShapeID="_x0000_i1044" DrawAspect="Content" ObjectID="_1597604980" r:id="rId25"/>
        </w:object>
      </w:r>
    </w:p>
    <w:p w14:paraId="0E61F54F" w14:textId="77777777" w:rsidR="009D2951" w:rsidRPr="00EC5A10" w:rsidRDefault="009D2951" w:rsidP="009D2951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C5A10">
        <w:rPr>
          <w:rFonts w:ascii="Times New Roman" w:eastAsia="Calibri" w:hAnsi="Times New Roman" w:cs="Times New Roman"/>
          <w:sz w:val="24"/>
          <w:szCs w:val="24"/>
        </w:rPr>
        <w:t>Áp dụng hệ thức Viet cho hai phương trình đã cho, ta được</w:t>
      </w:r>
    </w:p>
    <w:p w14:paraId="5F0C98A9" w14:textId="6B8248F2" w:rsidR="009D2951" w:rsidRPr="00EC5A10" w:rsidRDefault="009D2951" w:rsidP="009D2951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C5A1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280" w:dyaOrig="760" w14:anchorId="43803CF1">
          <v:shape id="_x0000_i1045" type="#_x0000_t75" style="width:64.2pt;height:38.25pt" o:ole="">
            <v:imagedata r:id="rId26" o:title=""/>
          </v:shape>
          <o:OLEObject Type="Embed" ProgID="Equation.DSMT4" ShapeID="_x0000_i1045" DrawAspect="Content" ObjectID="_1597604981" r:id="rId27"/>
        </w:object>
      </w:r>
      <w:r w:rsidR="007205A2" w:rsidRPr="00EC5A1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740" w:dyaOrig="760" w14:anchorId="29AEC903">
          <v:shape id="_x0000_i1046" type="#_x0000_t75" style="width:86.9pt;height:38.25pt" o:ole="">
            <v:imagedata r:id="rId28" o:title=""/>
          </v:shape>
          <o:OLEObject Type="Embed" ProgID="Equation.DSMT4" ShapeID="_x0000_i1046" DrawAspect="Content" ObjectID="_1597604982" r:id="rId29"/>
        </w:object>
      </w:r>
      <w:r w:rsidRPr="00EC5A1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960" w:dyaOrig="760" w14:anchorId="31623B4D">
          <v:shape id="_x0000_i1047" type="#_x0000_t75" style="width:98.6pt;height:38.25pt" o:ole="">
            <v:imagedata r:id="rId30" o:title=""/>
          </v:shape>
          <o:OLEObject Type="Embed" ProgID="Equation.DSMT4" ShapeID="_x0000_i1047" DrawAspect="Content" ObjectID="_1597604983" r:id="rId31"/>
        </w:object>
      </w:r>
      <w:r w:rsidR="00850862" w:rsidRPr="00EC5A1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020" w:dyaOrig="720" w14:anchorId="2089D031">
          <v:shape id="_x0000_i1048" type="#_x0000_t75" style="width:100.55pt;height:35.7pt" o:ole="">
            <v:imagedata r:id="rId32" o:title=""/>
          </v:shape>
          <o:OLEObject Type="Embed" ProgID="Equation.DSMT4" ShapeID="_x0000_i1048" DrawAspect="Content" ObjectID="_1597604984" r:id="rId33"/>
        </w:object>
      </w:r>
    </w:p>
    <w:p w14:paraId="014977BF" w14:textId="77777777" w:rsidR="009D2951" w:rsidRPr="00EC5A10" w:rsidRDefault="009D2951" w:rsidP="009D2951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Mặt khác </w:t>
      </w:r>
      <w:r w:rsidRPr="00EC5A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80" w:dyaOrig="380" w14:anchorId="6204ABC2">
          <v:shape id="_x0000_i1049" type="#_x0000_t75" style="width:214.7pt;height:18.8pt" o:ole="">
            <v:imagedata r:id="rId34" o:title=""/>
          </v:shape>
          <o:OLEObject Type="Embed" ProgID="Equation.DSMT4" ShapeID="_x0000_i1049" DrawAspect="Content" ObjectID="_1597604985" r:id="rId35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EC5A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120" w:dyaOrig="380" w14:anchorId="683E2803">
          <v:shape id="_x0000_i1050" type="#_x0000_t75" style="width:56.45pt;height:18.8pt" o:ole="">
            <v:imagedata r:id="rId36" o:title=""/>
          </v:shape>
          <o:OLEObject Type="Embed" ProgID="Equation.DSMT4" ShapeID="_x0000_i1050" DrawAspect="Content" ObjectID="_1597604986" r:id="rId37"/>
        </w:object>
      </w:r>
      <w:r w:rsidRPr="00EC5A1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D34E450" w14:textId="2B20C5D1" w:rsidR="000125E2" w:rsidRPr="00EC5A10" w:rsidRDefault="000125E2" w:rsidP="000125E2">
      <w:pPr>
        <w:spacing w:before="0"/>
        <w:ind w:left="0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38" w:history="1">
        <w:r w:rsidR="00284103" w:rsidRPr="00EC5A10">
          <w:rPr>
            <w:rStyle w:val="Hyperlink"/>
            <w:rFonts w:ascii="Times New Roman" w:eastAsia="Arial" w:hAnsi="Times New Roman" w:cs="Times New Roman"/>
            <w:b/>
            <w:i/>
            <w:sz w:val="24"/>
            <w:szCs w:val="24"/>
          </w:rPr>
          <w:t>tc_ngduychien2006@yahoo.com</w:t>
        </w:r>
      </w:hyperlink>
    </w:p>
    <w:p w14:paraId="01279DA5" w14:textId="5F01342C" w:rsidR="000125E2" w:rsidRPr="00EC5A10" w:rsidRDefault="000125E2" w:rsidP="000125E2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 xml:space="preserve">Câu </w:t>
      </w:r>
      <w:r w:rsidR="00680E2E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2</w:t>
      </w:r>
      <w:r w:rsidRPr="00EC5A10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:</w:t>
      </w:r>
      <w:r w:rsidRPr="00EC5A10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sz w:val="24"/>
          <w:szCs w:val="24"/>
        </w:rPr>
        <w:t>Cho phương trình bậc hai</w:t>
      </w:r>
      <w:r w:rsidRPr="00EC5A1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60" w14:anchorId="5B4A5E79">
          <v:shape id="_x0000_i1051" type="#_x0000_t75" style="width:77.85pt;height:18.15pt" o:ole="">
            <v:imagedata r:id="rId39" o:title=""/>
          </v:shape>
          <o:OLEObject Type="Embed" ProgID="Equation.DSMT4" ShapeID="_x0000_i1051" DrawAspect="Content" ObjectID="_1597604987" r:id="rId40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 xml:space="preserve"> có hai nghiệm </w:t>
      </w:r>
      <w:r w:rsidRPr="00EC5A1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20" w14:anchorId="4F173D5E">
          <v:shape id="_x0000_i1052" type="#_x0000_t75" style="width:25.3pt;height:15.55pt" o:ole="">
            <v:imagedata r:id="rId41" o:title=""/>
          </v:shape>
          <o:OLEObject Type="Embed" ProgID="Equation.DSMT4" ShapeID="_x0000_i1052" DrawAspect="Content" ObjectID="_1597604988" r:id="rId42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 xml:space="preserve">. Tính giá trị biểu thức </w:t>
      </w:r>
      <w:r w:rsidRPr="00EC5A1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60" w:dyaOrig="440" w14:anchorId="499A3130">
          <v:shape id="_x0000_i1053" type="#_x0000_t75" style="width:57.75pt;height:22.05pt" o:ole="">
            <v:imagedata r:id="rId43" o:title=""/>
          </v:shape>
          <o:OLEObject Type="Embed" ProgID="Equation.DSMT4" ShapeID="_x0000_i1053" DrawAspect="Content" ObjectID="_1597604989" r:id="rId44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D7687A" w14:textId="77777777" w:rsidR="000125E2" w:rsidRPr="00EC5A10" w:rsidRDefault="000125E2" w:rsidP="000125E2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>A.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position w:val="-10"/>
          <w:sz w:val="24"/>
          <w:szCs w:val="24"/>
        </w:rPr>
        <w:object w:dxaOrig="840" w:dyaOrig="360" w14:anchorId="3B5DE9CF">
          <v:shape id="_x0000_i1054" type="#_x0000_t75" style="width:42.15pt;height:18.15pt" o:ole="">
            <v:imagedata r:id="rId45" o:title=""/>
          </v:shape>
          <o:OLEObject Type="Embed" ProgID="Equation.DSMT4" ShapeID="_x0000_i1054" DrawAspect="Content" ObjectID="_1597604990" r:id="rId46"/>
        </w:object>
      </w:r>
      <w:r w:rsidRPr="00EC5A10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  <w:u w:val="single"/>
        </w:rPr>
        <w:t>B.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position w:val="-10"/>
          <w:sz w:val="24"/>
          <w:szCs w:val="24"/>
        </w:rPr>
        <w:object w:dxaOrig="900" w:dyaOrig="360" w14:anchorId="1CDF8F34">
          <v:shape id="_x0000_i1055" type="#_x0000_t75" style="width:44.75pt;height:18.15pt" o:ole="">
            <v:imagedata r:id="rId47" o:title=""/>
          </v:shape>
          <o:OLEObject Type="Embed" ProgID="Equation.DSMT4" ShapeID="_x0000_i1055" DrawAspect="Content" ObjectID="_1597604991" r:id="rId48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 xml:space="preserve">C. 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position w:val="-10"/>
          <w:sz w:val="24"/>
          <w:szCs w:val="24"/>
        </w:rPr>
        <w:object w:dxaOrig="780" w:dyaOrig="360" w14:anchorId="47859209">
          <v:shape id="_x0000_i1056" type="#_x0000_t75" style="width:38.9pt;height:18.15pt" o:ole="">
            <v:imagedata r:id="rId49" o:title=""/>
          </v:shape>
          <o:OLEObject Type="Embed" ProgID="Equation.DSMT4" ShapeID="_x0000_i1056" DrawAspect="Content" ObjectID="_1597604992" r:id="rId50"/>
        </w:object>
      </w:r>
      <w:r w:rsidRPr="00EC5A10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 xml:space="preserve">D. 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position w:val="-10"/>
          <w:sz w:val="24"/>
          <w:szCs w:val="24"/>
        </w:rPr>
        <w:object w:dxaOrig="840" w:dyaOrig="360" w14:anchorId="6A403C6F">
          <v:shape id="_x0000_i1057" type="#_x0000_t75" style="width:42.15pt;height:18.15pt" o:ole="">
            <v:imagedata r:id="rId51" o:title=""/>
          </v:shape>
          <o:OLEObject Type="Embed" ProgID="Equation.DSMT4" ShapeID="_x0000_i1057" DrawAspect="Content" ObjectID="_1597604993" r:id="rId52"/>
        </w:object>
      </w:r>
      <w:r w:rsidRPr="00EC5A1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DD01099" w14:textId="77777777" w:rsidR="000125E2" w:rsidRPr="00EC5A10" w:rsidRDefault="000125E2" w:rsidP="000125E2">
      <w:pPr>
        <w:spacing w:before="60" w:after="120"/>
        <w:ind w:left="992" w:firstLine="0"/>
        <w:jc w:val="center"/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Lời giải</w:t>
      </w:r>
      <w:r w:rsidRPr="00EC5A10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 xml:space="preserve"> </w:t>
      </w:r>
    </w:p>
    <w:p w14:paraId="4219A1B0" w14:textId="2F8B72EA" w:rsidR="000125E2" w:rsidRPr="00EC5A10" w:rsidRDefault="000125E2" w:rsidP="00143779">
      <w:pPr>
        <w:spacing w:before="0"/>
        <w:ind w:left="0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tác </w:t>
      </w:r>
      <w:proofErr w:type="gramStart"/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>giả :</w:t>
      </w:r>
      <w:proofErr w:type="gramEnd"/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Nguyễn Duy Chiến </w:t>
      </w:r>
      <w:r w:rsidR="00143779">
        <w:rPr>
          <w:rFonts w:ascii="Times New Roman" w:eastAsia="Arial" w:hAnsi="Times New Roman" w:cs="Times New Roman"/>
          <w:b/>
          <w:i/>
          <w:sz w:val="24"/>
          <w:szCs w:val="24"/>
        </w:rPr>
        <w:t>,</w:t>
      </w: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>Tên FB: Nguyễn Duy Chiến</w:t>
      </w:r>
    </w:p>
    <w:p w14:paraId="6C5CAA30" w14:textId="77777777" w:rsidR="000125E2" w:rsidRPr="00EC5A10" w:rsidRDefault="000125E2" w:rsidP="000125E2">
      <w:pPr>
        <w:spacing w:before="60" w:after="120"/>
        <w:ind w:left="992" w:firstLine="0"/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>Chọn B.</w:t>
      </w:r>
    </w:p>
    <w:p w14:paraId="39F9D7B1" w14:textId="77777777" w:rsidR="000125E2" w:rsidRPr="00EC5A10" w:rsidRDefault="000125E2" w:rsidP="000125E2">
      <w:pPr>
        <w:spacing w:before="60" w:after="120"/>
        <w:ind w:left="992" w:firstLine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Cs/>
          <w:sz w:val="24"/>
          <w:szCs w:val="24"/>
        </w:rPr>
        <w:t xml:space="preserve">Theo định lí Vi-et </w:t>
      </w:r>
      <w:r w:rsidRPr="00EC5A10"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2100" w:dyaOrig="660" w14:anchorId="3D5B4E02">
          <v:shape id="_x0000_i1058" type="#_x0000_t75" style="width:105.1pt;height:33.1pt" o:ole="">
            <v:imagedata r:id="rId53" o:title=""/>
          </v:shape>
          <o:OLEObject Type="Embed" ProgID="Equation.DSMT4" ShapeID="_x0000_i1058" DrawAspect="Content" ObjectID="_1597604994" r:id="rId54"/>
        </w:object>
      </w:r>
    </w:p>
    <w:p w14:paraId="40D47CA3" w14:textId="77777777" w:rsidR="000125E2" w:rsidRPr="00EC5A10" w:rsidRDefault="000125E2" w:rsidP="000125E2">
      <w:pPr>
        <w:spacing w:before="60" w:after="120"/>
        <w:ind w:left="992" w:firstLine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 w:rsidRPr="00EC5A10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6360" w:dyaOrig="880" w14:anchorId="72CC7AD7">
          <v:shape id="_x0000_i1059" type="#_x0000_t75" style="width:317.85pt;height:44.1pt" o:ole="">
            <v:imagedata r:id="rId55" o:title=""/>
          </v:shape>
          <o:OLEObject Type="Embed" ProgID="Equation.DSMT4" ShapeID="_x0000_i1059" DrawAspect="Content" ObjectID="_1597604995" r:id="rId56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09CB90" w14:textId="77777777" w:rsidR="00BA4E1C" w:rsidRPr="00EC5A10" w:rsidRDefault="00BA4E1C" w:rsidP="00BA4E1C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proofErr w:type="gramStart"/>
      <w:r w:rsidRPr="00EC5A10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</w:t>
      </w:r>
      <w:proofErr w:type="gramEnd"/>
      <w:r w:rsidRPr="00EC5A10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</w:t>
      </w:r>
      <w:hyperlink r:id="rId57" w:history="1">
        <w:r w:rsidRPr="00EC5A10">
          <w:rPr>
            <w:rFonts w:ascii="Times New Roman" w:eastAsia="Arial" w:hAnsi="Times New Roman" w:cs="Times New Roman"/>
            <w:b/>
            <w:i/>
            <w:color w:val="0563C1"/>
            <w:sz w:val="24"/>
            <w:szCs w:val="24"/>
            <w:u w:val="single"/>
          </w:rPr>
          <w:t>phamhongquangltv@gmail.com</w:t>
        </w:r>
      </w:hyperlink>
    </w:p>
    <w:p w14:paraId="0ED32A02" w14:textId="1C6C44E9" w:rsidR="00BA4E1C" w:rsidRPr="00EC5A10" w:rsidRDefault="00BA4E1C" w:rsidP="00BA4E1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proofErr w:type="gramStart"/>
      <w:r w:rsidR="00680E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3</w:t>
      </w:r>
      <w:r w:rsidRPr="00EC5A1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:</w:t>
      </w:r>
      <w:proofErr w:type="gramEnd"/>
      <w:r w:rsidRPr="00EC5A10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fr-FR"/>
        </w:rPr>
        <w:tab/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Gọi </w:t>
      </w:r>
      <w:r w:rsidR="006431D4" w:rsidRPr="00EC5A10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5F37CDCF">
          <v:shape id="_x0000_i1060" type="#_x0000_t75" style="width:27.25pt;height:18.15pt" o:ole="">
            <v:imagedata r:id="rId58" o:title=""/>
          </v:shape>
          <o:OLEObject Type="Embed" ProgID="Equation.DSMT4" ShapeID="_x0000_i1060" DrawAspect="Content" ObjectID="_1597604996" r:id="rId59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>là 2 nghiệm của phương trình</w:t>
      </w:r>
      <w:r w:rsidR="00284103"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6431D4" w:rsidRPr="00EC5A10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77CA06B9">
          <v:shape id="_x0000_i1061" type="#_x0000_t75" style="width:162.15pt;height:18.15pt" o:ole="">
            <v:imagedata r:id="rId60" o:title=""/>
          </v:shape>
          <o:OLEObject Type="Embed" ProgID="Equation.DSMT4" ShapeID="_x0000_i1061" DrawAspect="Content" ObjectID="_1597604997" r:id="rId61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Tìm </w:t>
      </w:r>
      <w:r w:rsidR="00911A72"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>giá trị lớn nhất</w: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ủa </w:t>
      </w:r>
      <w:r w:rsidR="006431D4" w:rsidRPr="00EC5A10">
        <w:rPr>
          <w:rFonts w:ascii="Times New Roman" w:hAnsi="Times New Roman" w:cs="Times New Roman"/>
          <w:position w:val="-16"/>
          <w:sz w:val="24"/>
          <w:szCs w:val="24"/>
        </w:rPr>
        <w:object w:dxaOrig="2079" w:dyaOrig="440" w14:anchorId="1188F6DF">
          <v:shape id="_x0000_i1062" type="#_x0000_t75" style="width:103.8pt;height:22.05pt" o:ole="">
            <v:imagedata r:id="rId62" o:title=""/>
          </v:shape>
          <o:OLEObject Type="Embed" ProgID="Equation.DSMT4" ShapeID="_x0000_i1062" DrawAspect="Content" ObjectID="_1597604998" r:id="rId63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55FF4845" w14:textId="0E7C0FB9" w:rsidR="00BA4E1C" w:rsidRPr="00EC5A10" w:rsidRDefault="00BA4E1C" w:rsidP="00BA4E1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EC5A1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00" w:dyaOrig="260" w14:anchorId="2EBDC8FE">
          <v:shape id="_x0000_i1063" type="#_x0000_t75" style="width:10.4pt;height:12.95pt" o:ole="">
            <v:imagedata r:id="rId64" o:title=""/>
          </v:shape>
          <o:OLEObject Type="Embed" ProgID="Equation.DSMT4" ShapeID="_x0000_i1063" DrawAspect="Content" ObjectID="_1597604999" r:id="rId65"/>
        </w:object>
      </w:r>
      <w:r w:rsidRPr="00EC5A10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.</w:t>
      </w:r>
      <w:r w:rsidRPr="00EC5A10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Pr="00EC5A1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80" w:dyaOrig="279" w14:anchorId="41D49077">
          <v:shape id="_x0000_i1064" type="#_x0000_t75" style="width:9.1pt;height:14.25pt" o:ole="">
            <v:imagedata r:id="rId66" o:title=""/>
          </v:shape>
          <o:OLEObject Type="Embed" ProgID="Equation.DSMT4" ShapeID="_x0000_i1064" DrawAspect="Content" ObjectID="_1597605000" r:id="rId67"/>
        </w:object>
      </w:r>
      <w:r w:rsidR="00790CBA" w:rsidRPr="00EC5A1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EC5A10">
        <w:rPr>
          <w:rFonts w:ascii="Times New Roman" w:eastAsia="Times New Roman" w:hAnsi="Times New Roman" w:cs="Times New Roman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EC5A1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80" w:dyaOrig="279" w14:anchorId="12B6F70E">
          <v:shape id="_x0000_i1065" type="#_x0000_t75" style="width:9.1pt;height:14.25pt" o:ole="">
            <v:imagedata r:id="rId68" o:title=""/>
          </v:shape>
          <o:OLEObject Type="Embed" ProgID="Equation.DSMT4" ShapeID="_x0000_i1065" DrawAspect="Content" ObjectID="_1597605001" r:id="rId69"/>
        </w:object>
      </w:r>
      <w:r w:rsidRPr="00EC5A1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EC5A10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EC5A1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EC5A1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EC5A10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60" w14:anchorId="1030950D">
          <v:shape id="_x0000_i1066" type="#_x0000_t75" style="width:12.3pt;height:33.1pt" o:ole="">
            <v:imagedata r:id="rId70" o:title=""/>
          </v:shape>
          <o:OLEObject Type="Embed" ProgID="Equation.DSMT4" ShapeID="_x0000_i1066" DrawAspect="Content" ObjectID="_1597605002" r:id="rId71"/>
        </w:object>
      </w:r>
    </w:p>
    <w:p w14:paraId="3D846C16" w14:textId="3C46BB90" w:rsidR="00BA4E1C" w:rsidRPr="00EC5A10" w:rsidRDefault="00BA4E1C" w:rsidP="00143779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>giả :</w:t>
      </w:r>
      <w:proofErr w:type="gramEnd"/>
      <w:r w:rsidRPr="00EC5A10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Phạm Hồng Quang Tên FB: Quang Phạm</w:t>
      </w:r>
    </w:p>
    <w:p w14:paraId="1C336CD9" w14:textId="77777777" w:rsidR="00BA4E1C" w:rsidRPr="00EC5A10" w:rsidRDefault="00BA4E1C" w:rsidP="00BA4E1C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BE38709" w14:textId="77777777" w:rsidR="00BA4E1C" w:rsidRPr="00EC5A10" w:rsidRDefault="00BA4E1C" w:rsidP="00BA4E1C">
      <w:pPr>
        <w:tabs>
          <w:tab w:val="left" w:pos="2268"/>
        </w:tabs>
        <w:spacing w:before="60" w:after="120"/>
        <w:ind w:left="964" w:firstLine="0"/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</w:pPr>
      <w:r w:rsidRPr="00EC5A10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</w:rPr>
        <w:t>Chọn D</w:t>
      </w:r>
    </w:p>
    <w:p w14:paraId="62C06C0A" w14:textId="20127941" w:rsidR="00BA4E1C" w:rsidRPr="00EC5A10" w:rsidRDefault="006431D4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hAnsi="Times New Roman" w:cs="Times New Roman"/>
          <w:position w:val="-10"/>
          <w:sz w:val="24"/>
          <w:szCs w:val="24"/>
        </w:rPr>
        <w:object w:dxaOrig="3940" w:dyaOrig="360" w14:anchorId="07CA8FC9">
          <v:shape id="_x0000_i1067" type="#_x0000_t75" style="width:197.2pt;height:18.15pt" o:ole="">
            <v:imagedata r:id="rId72" o:title=""/>
          </v:shape>
          <o:OLEObject Type="Embed" ProgID="Equation.DSMT4" ShapeID="_x0000_i1067" DrawAspect="Content" ObjectID="_1597605003" r:id="rId73"/>
        </w:object>
      </w:r>
    </w:p>
    <w:p w14:paraId="0AFD9A92" w14:textId="09AD9D61" w:rsidR="00BA4E1C" w:rsidRPr="00EC5A10" w:rsidRDefault="00BA4E1C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có nghiệm </w:t>
      </w:r>
      <w:r w:rsidR="000D55F6" w:rsidRPr="00EC5A10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3980" w:dyaOrig="380" w14:anchorId="5DF6C141">
          <v:shape id="_x0000_i1068" type="#_x0000_t75" style="width:199.8pt;height:18.8pt" o:ole="">
            <v:imagedata r:id="rId74" o:title=""/>
          </v:shape>
          <o:OLEObject Type="Embed" ProgID="Equation.DSMT4" ShapeID="_x0000_i1068" DrawAspect="Content" ObjectID="_1597605004" r:id="rId75"/>
        </w:object>
      </w:r>
    </w:p>
    <w:p w14:paraId="3E1F8BD6" w14:textId="2A5BADA5" w:rsidR="00BA4E1C" w:rsidRPr="00EC5A10" w:rsidRDefault="00EC5A10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hAnsi="Times New Roman" w:cs="Times New Roman"/>
          <w:sz w:val="24"/>
          <w:szCs w:val="24"/>
        </w:rPr>
        <w:lastRenderedPageBreak/>
        <w:t>Theo hệ thức viet</w:t>
      </w:r>
      <w:r w:rsidR="00A65101" w:rsidRPr="00EC5A10">
        <w:rPr>
          <w:rFonts w:ascii="Times New Roman" w:hAnsi="Times New Roman" w:cs="Times New Roman"/>
          <w:position w:val="-44"/>
          <w:sz w:val="24"/>
          <w:szCs w:val="24"/>
        </w:rPr>
        <w:object w:dxaOrig="2320" w:dyaOrig="999" w14:anchorId="3615317B">
          <v:shape id="_x0000_i1069" type="#_x0000_t75" style="width:116.1pt;height:49.95pt" o:ole="">
            <v:imagedata r:id="rId76" o:title=""/>
          </v:shape>
          <o:OLEObject Type="Embed" ProgID="Equation.DSMT4" ShapeID="_x0000_i1069" DrawAspect="Content" ObjectID="_1597605005" r:id="rId77"/>
        </w:object>
      </w:r>
    </w:p>
    <w:p w14:paraId="5B445E71" w14:textId="5FE7711F" w:rsidR="00BA4E1C" w:rsidRPr="00EC5A10" w:rsidRDefault="00BA4E1C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a có : </w:t>
      </w:r>
      <w:r w:rsidR="006431D4" w:rsidRPr="00EC5A10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79236E4F">
          <v:shape id="_x0000_i1070" type="#_x0000_t75" style="width:92.75pt;height:31.15pt" o:ole="">
            <v:imagedata r:id="rId78" o:title=""/>
          </v:shape>
          <o:OLEObject Type="Embed" ProgID="Equation.DSMT4" ShapeID="_x0000_i1070" DrawAspect="Content" ObjectID="_1597605006" r:id="rId79"/>
        </w:object>
      </w:r>
    </w:p>
    <w:p w14:paraId="68E7FCC0" w14:textId="4CEB953E" w:rsidR="00BA4E1C" w:rsidRPr="00EC5A10" w:rsidRDefault="00BA4E1C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Xét hàm số </w:t>
      </w:r>
      <w:r w:rsidR="006431D4" w:rsidRPr="00EC5A10">
        <w:rPr>
          <w:rFonts w:ascii="Times New Roman" w:hAnsi="Times New Roman" w:cs="Times New Roman"/>
          <w:position w:val="-10"/>
          <w:sz w:val="24"/>
          <w:szCs w:val="24"/>
        </w:rPr>
        <w:object w:dxaOrig="1960" w:dyaOrig="360" w14:anchorId="7E28BF8F">
          <v:shape id="_x0000_i1071" type="#_x0000_t75" style="width:97.95pt;height:18.15pt" o:ole="">
            <v:imagedata r:id="rId80" o:title=""/>
          </v:shape>
          <o:OLEObject Type="Embed" ProgID="Equation.DSMT4" ShapeID="_x0000_i1071" DrawAspect="Content" ObjectID="_1597605007" r:id="rId81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BBT trên </w:t>
      </w:r>
      <w:r w:rsidRPr="00EC5A10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800" w:dyaOrig="400" w14:anchorId="671C611C">
          <v:shape id="_x0000_i1072" type="#_x0000_t75" style="width:39.55pt;height:20.1pt" o:ole="">
            <v:imagedata r:id="rId82" o:title=""/>
          </v:shape>
          <o:OLEObject Type="Embed" ProgID="Equation.DSMT4" ShapeID="_x0000_i1072" DrawAspect="Content" ObjectID="_1597605008" r:id="rId83"/>
        </w:object>
      </w:r>
      <w:r w:rsidRPr="00EC5A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:</w:t>
      </w:r>
    </w:p>
    <w:p w14:paraId="26D83A94" w14:textId="77777777" w:rsidR="00BA4E1C" w:rsidRPr="00EC5A10" w:rsidRDefault="00BA4E1C" w:rsidP="00BA4E1C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</w:p>
    <w:p w14:paraId="504BF7A9" w14:textId="77777777" w:rsidR="00BA4E1C" w:rsidRPr="00EC5A10" w:rsidRDefault="00BA4E1C" w:rsidP="00BA4E1C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        </w:t>
      </w:r>
    </w:p>
    <w:tbl>
      <w:tblPr>
        <w:tblW w:w="5783" w:type="dxa"/>
        <w:tblInd w:w="427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39"/>
        <w:gridCol w:w="4144"/>
      </w:tblGrid>
      <w:tr w:rsidR="00BA4E1C" w:rsidRPr="00EC5A10" w14:paraId="6461E7C6" w14:textId="77777777" w:rsidTr="006154AB">
        <w:trPr>
          <w:trHeight w:val="671"/>
        </w:trPr>
        <w:tc>
          <w:tcPr>
            <w:tcW w:w="1639" w:type="dxa"/>
            <w:shd w:val="clear" w:color="auto" w:fill="auto"/>
          </w:tcPr>
          <w:p w14:paraId="0D68FB92" w14:textId="77777777" w:rsidR="00BA4E1C" w:rsidRPr="00EC5A10" w:rsidRDefault="00BA4E1C" w:rsidP="00BA4E1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m</w:t>
            </w:r>
          </w:p>
        </w:tc>
        <w:tc>
          <w:tcPr>
            <w:tcW w:w="4144" w:type="dxa"/>
            <w:shd w:val="clear" w:color="auto" w:fill="auto"/>
          </w:tcPr>
          <w:p w14:paraId="0F87B61B" w14:textId="77777777" w:rsidR="00BA4E1C" w:rsidRPr="00EC5A10" w:rsidRDefault="00BA4E1C" w:rsidP="00BA4E1C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- 5                  - 4                     -1        </w:t>
            </w:r>
          </w:p>
        </w:tc>
      </w:tr>
      <w:tr w:rsidR="00BA4E1C" w:rsidRPr="00EC5A10" w14:paraId="6F7309FF" w14:textId="77777777" w:rsidTr="006154AB">
        <w:trPr>
          <w:trHeight w:val="1091"/>
        </w:trPr>
        <w:tc>
          <w:tcPr>
            <w:tcW w:w="1639" w:type="dxa"/>
            <w:shd w:val="clear" w:color="auto" w:fill="auto"/>
          </w:tcPr>
          <w:p w14:paraId="1B057917" w14:textId="77777777" w:rsidR="00BA4E1C" w:rsidRPr="00EC5A10" w:rsidRDefault="00BA4E1C" w:rsidP="00BA4E1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f(m)</w:t>
            </w:r>
          </w:p>
        </w:tc>
        <w:tc>
          <w:tcPr>
            <w:tcW w:w="4144" w:type="dxa"/>
            <w:shd w:val="clear" w:color="auto" w:fill="auto"/>
          </w:tcPr>
          <w:p w14:paraId="3C0318E2" w14:textId="035EA46A" w:rsidR="00BA4E1C" w:rsidRPr="00EC5A10" w:rsidRDefault="00BA4E1C" w:rsidP="00BA4E1C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-8   </w:t>
            </w:r>
            <w:r w:rsidRPr="00EC5A10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58240" behindDoc="1" locked="0" layoutInCell="1" allowOverlap="1" wp14:anchorId="5932243D" wp14:editId="0A9B5027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211455</wp:posOffset>
                      </wp:positionV>
                      <wp:extent cx="2400300" cy="1371600"/>
                      <wp:effectExtent l="0" t="0" r="0" b="0"/>
                      <wp:wrapNone/>
                      <wp:docPr id="6" name="Canvas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8695" y="0"/>
                                  <a:ext cx="8001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57157" y="114300"/>
                                  <a:ext cx="914448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5A88C5" id="Canvas 6" o:spid="_x0000_s1026" editas="canvas" style="position:absolute;margin-left:.05pt;margin-top:16.65pt;width:189pt;height:108pt;z-index:-251658240" coordsize="24003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">
                      <v:shape id="_x0000_s1027" type="#_x0000_t75" style="position:absolute;width:24003;height:13716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2286,0" to="10287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pKgwwAAANoAAAAPAAAAZHJzL2Rvd25yZXYueG1sRI9BawIx&#10;FITvBf9DeIK3mlWK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YuaSoMMAAADaAAAADwAA&#10;AAAAAAAAAAAAAAAHAgAAZHJzL2Rvd25yZXYueG1sUEsFBgAAAAADAAMAtwAAAPcCAAAAAA==&#10;">
                        <v:stroke endarrow="block"/>
                      </v:line>
                      <v:line id="Line 5" o:spid="_x0000_s1029" style="position:absolute;flip:y;visibility:visible;mso-wrap-style:square" from="12571,1143" to="21716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xK/wAAAANoAAAAPAAAAZHJzL2Rvd25yZXYueG1sRE9Na8JA&#10;EL0X/A/LFHoJddOK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73MSv8AAAADaAAAADwAAAAAA&#10;AAAAAAAAAAAHAgAAZHJzL2Rvd25yZXYueG1sUEsFBgAAAAADAAMAtwAAAPQCAAAAAA==&#10;">
                        <v:stroke endarrow="block"/>
                      </v:line>
                    </v:group>
                  </w:pict>
                </mc:Fallback>
              </mc:AlternateContent>
            </w: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                                            0</w:t>
            </w:r>
          </w:p>
          <w:p w14:paraId="5DDE7269" w14:textId="77777777" w:rsidR="00BA4E1C" w:rsidRPr="00EC5A10" w:rsidRDefault="00BA4E1C" w:rsidP="00BA4E1C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                      </w:t>
            </w:r>
          </w:p>
          <w:p w14:paraId="39D81DF5" w14:textId="77777777" w:rsidR="00BA4E1C" w:rsidRPr="00EC5A10" w:rsidRDefault="00BA4E1C" w:rsidP="00BA4E1C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</w:p>
          <w:p w14:paraId="3302047D" w14:textId="77777777" w:rsidR="00BA4E1C" w:rsidRPr="00EC5A10" w:rsidRDefault="00BA4E1C" w:rsidP="00BA4E1C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EC5A10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                       -9</w:t>
            </w:r>
          </w:p>
        </w:tc>
      </w:tr>
    </w:tbl>
    <w:p w14:paraId="3A7B3308" w14:textId="5CBC1076" w:rsidR="00BA4E1C" w:rsidRPr="00EC5A10" w:rsidRDefault="00BA4E1C" w:rsidP="00BB6374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</w:p>
    <w:p w14:paraId="23618BE1" w14:textId="04C94358" w:rsidR="00BA4E1C" w:rsidRPr="00EC5A10" w:rsidRDefault="00BA4E1C" w:rsidP="00BA4E1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EC5A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=&gt; </w:t>
      </w:r>
      <w:r w:rsidRPr="00EC5A1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499" w14:anchorId="46C65260">
          <v:shape id="_x0000_i1073" type="#_x0000_t75" style="width:73.3pt;height:25.3pt" o:ole="">
            <v:imagedata r:id="rId84" o:title=""/>
          </v:shape>
          <o:OLEObject Type="Embed" ProgID="Equation.DSMT4" ShapeID="_x0000_i1073" DrawAspect="Content" ObjectID="_1597605009" r:id="rId85"/>
        </w:object>
      </w:r>
      <w:r w:rsidRPr="00EC5A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=&gt;Max A </w:t>
      </w:r>
      <w:r w:rsidR="006431D4" w:rsidRPr="00EC5A10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7E1E7F81">
          <v:shape id="_x0000_i1074" type="#_x0000_t75" style="width:79.8pt;height:31.15pt" o:ole="">
            <v:imagedata r:id="rId86" o:title=""/>
          </v:shape>
          <o:OLEObject Type="Embed" ProgID="Equation.DSMT4" ShapeID="_x0000_i1074" DrawAspect="Content" ObjectID="_1597605010" r:id="rId87"/>
        </w:object>
      </w:r>
    </w:p>
    <w:p w14:paraId="704005A3" w14:textId="77777777" w:rsidR="00BA4E1C" w:rsidRPr="00EC5A10" w:rsidRDefault="00BA4E1C" w:rsidP="00BA4E1C">
      <w:pPr>
        <w:rPr>
          <w:rFonts w:ascii="Times New Roman" w:eastAsia="Calibri" w:hAnsi="Times New Roman" w:cs="Times New Roman"/>
          <w:sz w:val="24"/>
          <w:szCs w:val="24"/>
        </w:rPr>
      </w:pPr>
    </w:p>
    <w:p w14:paraId="63252251" w14:textId="77777777" w:rsidR="00BA4E1C" w:rsidRPr="00EC5A10" w:rsidRDefault="00BA4E1C" w:rsidP="00BA4E1C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14:paraId="22A2710B" w14:textId="77777777" w:rsidR="00BA4E1C" w:rsidRPr="00EC5A10" w:rsidRDefault="00BA4E1C" w:rsidP="00BA4E1C">
      <w:pPr>
        <w:tabs>
          <w:tab w:val="left" w:pos="2268"/>
        </w:tabs>
        <w:spacing w:before="60" w:after="120"/>
        <w:ind w:left="964" w:firstLine="0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</w:p>
    <w:p w14:paraId="32BE632A" w14:textId="77777777" w:rsidR="000125E2" w:rsidRPr="00EC5A10" w:rsidRDefault="000125E2" w:rsidP="00BA4E1C">
      <w:pPr>
        <w:spacing w:before="0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</w:p>
    <w:p w14:paraId="57724894" w14:textId="19BC0C6F" w:rsidR="003B3ED9" w:rsidRPr="00EC5A10" w:rsidRDefault="003B3ED9" w:rsidP="009D2951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</w:p>
    <w:sectPr w:rsidR="003B3ED9" w:rsidRPr="00EC5A10" w:rsidSect="00055296"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6DC2"/>
    <w:rsid w:val="00005E49"/>
    <w:rsid w:val="00011CB9"/>
    <w:rsid w:val="000125E2"/>
    <w:rsid w:val="00030512"/>
    <w:rsid w:val="0004492C"/>
    <w:rsid w:val="0005053E"/>
    <w:rsid w:val="00051F55"/>
    <w:rsid w:val="00055296"/>
    <w:rsid w:val="00055B84"/>
    <w:rsid w:val="00073027"/>
    <w:rsid w:val="00074F8B"/>
    <w:rsid w:val="0008312D"/>
    <w:rsid w:val="000932F5"/>
    <w:rsid w:val="000A4C09"/>
    <w:rsid w:val="000A53DB"/>
    <w:rsid w:val="000B21F8"/>
    <w:rsid w:val="000B447A"/>
    <w:rsid w:val="000B790D"/>
    <w:rsid w:val="000C6799"/>
    <w:rsid w:val="000D55F6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43779"/>
    <w:rsid w:val="00162C10"/>
    <w:rsid w:val="00173923"/>
    <w:rsid w:val="00183B97"/>
    <w:rsid w:val="0018515D"/>
    <w:rsid w:val="001A5221"/>
    <w:rsid w:val="001D01E1"/>
    <w:rsid w:val="001E308F"/>
    <w:rsid w:val="001E6F58"/>
    <w:rsid w:val="001F7FA1"/>
    <w:rsid w:val="002003EE"/>
    <w:rsid w:val="00232297"/>
    <w:rsid w:val="00232762"/>
    <w:rsid w:val="002336B1"/>
    <w:rsid w:val="00236D28"/>
    <w:rsid w:val="00242433"/>
    <w:rsid w:val="00257998"/>
    <w:rsid w:val="002757B8"/>
    <w:rsid w:val="00284103"/>
    <w:rsid w:val="0028521E"/>
    <w:rsid w:val="002A1FD7"/>
    <w:rsid w:val="002C439A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93A99"/>
    <w:rsid w:val="0039468A"/>
    <w:rsid w:val="003B3ED9"/>
    <w:rsid w:val="003C431B"/>
    <w:rsid w:val="003D2D08"/>
    <w:rsid w:val="003E016F"/>
    <w:rsid w:val="003E5A66"/>
    <w:rsid w:val="003F05FA"/>
    <w:rsid w:val="003F648C"/>
    <w:rsid w:val="003F778D"/>
    <w:rsid w:val="004018BE"/>
    <w:rsid w:val="00435089"/>
    <w:rsid w:val="004350C2"/>
    <w:rsid w:val="00442BAB"/>
    <w:rsid w:val="00452FC5"/>
    <w:rsid w:val="00464A09"/>
    <w:rsid w:val="004815E7"/>
    <w:rsid w:val="004E7282"/>
    <w:rsid w:val="00505671"/>
    <w:rsid w:val="00517025"/>
    <w:rsid w:val="0053380B"/>
    <w:rsid w:val="005368B1"/>
    <w:rsid w:val="005472D8"/>
    <w:rsid w:val="00562A39"/>
    <w:rsid w:val="00566100"/>
    <w:rsid w:val="00566DC2"/>
    <w:rsid w:val="0057427D"/>
    <w:rsid w:val="005775C1"/>
    <w:rsid w:val="00584652"/>
    <w:rsid w:val="00585268"/>
    <w:rsid w:val="00587930"/>
    <w:rsid w:val="005970C5"/>
    <w:rsid w:val="005B2304"/>
    <w:rsid w:val="005C73D5"/>
    <w:rsid w:val="005F3686"/>
    <w:rsid w:val="005F72D4"/>
    <w:rsid w:val="005F751E"/>
    <w:rsid w:val="0060105A"/>
    <w:rsid w:val="00601560"/>
    <w:rsid w:val="00606D99"/>
    <w:rsid w:val="0062361E"/>
    <w:rsid w:val="006270D2"/>
    <w:rsid w:val="006431D4"/>
    <w:rsid w:val="00663A97"/>
    <w:rsid w:val="00665A12"/>
    <w:rsid w:val="00671FB0"/>
    <w:rsid w:val="006722B3"/>
    <w:rsid w:val="006751B5"/>
    <w:rsid w:val="00680E2E"/>
    <w:rsid w:val="006844A0"/>
    <w:rsid w:val="006872B1"/>
    <w:rsid w:val="00692959"/>
    <w:rsid w:val="00695A6B"/>
    <w:rsid w:val="006A086F"/>
    <w:rsid w:val="006A75DA"/>
    <w:rsid w:val="006B08AB"/>
    <w:rsid w:val="006C3A43"/>
    <w:rsid w:val="006C6F35"/>
    <w:rsid w:val="006D11F3"/>
    <w:rsid w:val="006D3263"/>
    <w:rsid w:val="006F1750"/>
    <w:rsid w:val="00713359"/>
    <w:rsid w:val="007205A2"/>
    <w:rsid w:val="00723FD7"/>
    <w:rsid w:val="00724219"/>
    <w:rsid w:val="00731763"/>
    <w:rsid w:val="00756EA9"/>
    <w:rsid w:val="00760A78"/>
    <w:rsid w:val="00764BAB"/>
    <w:rsid w:val="00774163"/>
    <w:rsid w:val="00790CBA"/>
    <w:rsid w:val="00790FD1"/>
    <w:rsid w:val="007D1A70"/>
    <w:rsid w:val="007E29D3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50862"/>
    <w:rsid w:val="00866E8A"/>
    <w:rsid w:val="00872BAA"/>
    <w:rsid w:val="00894923"/>
    <w:rsid w:val="008D1ACA"/>
    <w:rsid w:val="008E5449"/>
    <w:rsid w:val="008E7551"/>
    <w:rsid w:val="008F6A66"/>
    <w:rsid w:val="00911A72"/>
    <w:rsid w:val="009130A8"/>
    <w:rsid w:val="00934DD7"/>
    <w:rsid w:val="0094622B"/>
    <w:rsid w:val="00951234"/>
    <w:rsid w:val="00965235"/>
    <w:rsid w:val="00973E48"/>
    <w:rsid w:val="00973E66"/>
    <w:rsid w:val="009B20D0"/>
    <w:rsid w:val="009B505B"/>
    <w:rsid w:val="009B7F12"/>
    <w:rsid w:val="009C2A1B"/>
    <w:rsid w:val="009D2951"/>
    <w:rsid w:val="00A22B36"/>
    <w:rsid w:val="00A34AB8"/>
    <w:rsid w:val="00A452A1"/>
    <w:rsid w:val="00A5027F"/>
    <w:rsid w:val="00A629BA"/>
    <w:rsid w:val="00A65101"/>
    <w:rsid w:val="00A7016B"/>
    <w:rsid w:val="00A753C6"/>
    <w:rsid w:val="00AB1C6F"/>
    <w:rsid w:val="00AE0A86"/>
    <w:rsid w:val="00AE4B41"/>
    <w:rsid w:val="00B021BD"/>
    <w:rsid w:val="00B07AA4"/>
    <w:rsid w:val="00B112E2"/>
    <w:rsid w:val="00B240EE"/>
    <w:rsid w:val="00B2454F"/>
    <w:rsid w:val="00B37A1D"/>
    <w:rsid w:val="00B37E5F"/>
    <w:rsid w:val="00B47415"/>
    <w:rsid w:val="00B57B4C"/>
    <w:rsid w:val="00B83C92"/>
    <w:rsid w:val="00BA011E"/>
    <w:rsid w:val="00BA4E1C"/>
    <w:rsid w:val="00BA63BD"/>
    <w:rsid w:val="00BB6374"/>
    <w:rsid w:val="00BC4869"/>
    <w:rsid w:val="00BC4CF6"/>
    <w:rsid w:val="00BD3B61"/>
    <w:rsid w:val="00BD56EF"/>
    <w:rsid w:val="00BD7FD6"/>
    <w:rsid w:val="00BE7F89"/>
    <w:rsid w:val="00C133D8"/>
    <w:rsid w:val="00C54C40"/>
    <w:rsid w:val="00C66C9E"/>
    <w:rsid w:val="00C85374"/>
    <w:rsid w:val="00C967C6"/>
    <w:rsid w:val="00CA0B6A"/>
    <w:rsid w:val="00CC1DA3"/>
    <w:rsid w:val="00CC2B81"/>
    <w:rsid w:val="00CD2E0B"/>
    <w:rsid w:val="00CD579D"/>
    <w:rsid w:val="00CE5A68"/>
    <w:rsid w:val="00D15A7A"/>
    <w:rsid w:val="00D34ABE"/>
    <w:rsid w:val="00D36F80"/>
    <w:rsid w:val="00D52830"/>
    <w:rsid w:val="00D55394"/>
    <w:rsid w:val="00D60579"/>
    <w:rsid w:val="00D677DB"/>
    <w:rsid w:val="00DA045E"/>
    <w:rsid w:val="00DF1BEA"/>
    <w:rsid w:val="00E3260A"/>
    <w:rsid w:val="00E36FCE"/>
    <w:rsid w:val="00E41DA6"/>
    <w:rsid w:val="00E45ADF"/>
    <w:rsid w:val="00E50A35"/>
    <w:rsid w:val="00E662B6"/>
    <w:rsid w:val="00E80B7F"/>
    <w:rsid w:val="00E82AF3"/>
    <w:rsid w:val="00E8367C"/>
    <w:rsid w:val="00EB276B"/>
    <w:rsid w:val="00EC5A10"/>
    <w:rsid w:val="00EC733B"/>
    <w:rsid w:val="00EE491F"/>
    <w:rsid w:val="00EF149A"/>
    <w:rsid w:val="00EF6A10"/>
    <w:rsid w:val="00F00333"/>
    <w:rsid w:val="00F1491E"/>
    <w:rsid w:val="00F24224"/>
    <w:rsid w:val="00F24714"/>
    <w:rsid w:val="00F3071D"/>
    <w:rsid w:val="00F412D3"/>
    <w:rsid w:val="00F5229D"/>
    <w:rsid w:val="00F80160"/>
    <w:rsid w:val="00F91009"/>
    <w:rsid w:val="00F97647"/>
    <w:rsid w:val="00FB11AB"/>
    <w:rsid w:val="00FB3EAB"/>
    <w:rsid w:val="00FE3AE8"/>
    <w:rsid w:val="00FE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CD23DD"/>
  <w15:chartTrackingRefBased/>
  <w15:docId w15:val="{5DD786A1-C262-439A-B93E-D38EB5506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8410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84103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har"/>
    <w:rsid w:val="006431D4"/>
    <w:pPr>
      <w:tabs>
        <w:tab w:val="center" w:pos="5580"/>
        <w:tab w:val="right" w:pos="10200"/>
      </w:tabs>
      <w:spacing w:before="0"/>
      <w:ind w:left="964" w:firstLine="0"/>
    </w:pPr>
    <w:rPr>
      <w:rFonts w:ascii="Times New Roman" w:eastAsia="Times New Roman" w:hAnsi="Times New Roman" w:cs="Times New Roman"/>
      <w:position w:val="-10"/>
      <w:sz w:val="24"/>
      <w:szCs w:val="24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6431D4"/>
    <w:rPr>
      <w:rFonts w:ascii="Times New Roman" w:eastAsia="Times New Roman" w:hAnsi="Times New Roman" w:cs="Times New Roman"/>
      <w:position w:val="-10"/>
      <w:sz w:val="24"/>
      <w:szCs w:val="24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yperlink" Target="mailto:tc_ngduychien2006@yahoo.com" TargetMode="External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hyperlink" Target="mailto:phamhongquangltv@gmail.com" TargetMode="Externa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332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33</cp:revision>
  <dcterms:created xsi:type="dcterms:W3CDTF">2018-09-02T06:13:00Z</dcterms:created>
  <dcterms:modified xsi:type="dcterms:W3CDTF">2018-09-04T15:20:00Z</dcterms:modified>
</cp:coreProperties>
</file>